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sz w:val="24"/>
          <w:szCs w:val="24"/>
        </w:rPr>
        <w:t>Name ____________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  <w:t>Date _____________</w:t>
      </w: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sz w:val="24"/>
          <w:szCs w:val="24"/>
        </w:rPr>
        <w:t>Mr. Schlansky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  <w:t>Algebra II</w:t>
      </w: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F27647" w:rsidRPr="00F27647" w:rsidRDefault="00F27647" w:rsidP="00F2764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4"/>
          <w:szCs w:val="44"/>
        </w:rPr>
      </w:pPr>
      <w:r>
        <w:rPr>
          <w:rFonts w:ascii="Times New Roman" w:eastAsia="Times New Roman" w:hAnsi="Times New Roman" w:cs="Times New Roman"/>
          <w:b/>
          <w:i/>
          <w:sz w:val="44"/>
          <w:szCs w:val="44"/>
        </w:rPr>
        <w:t>Operations with</w:t>
      </w:r>
      <w:r w:rsidRPr="00F27647">
        <w:rPr>
          <w:rFonts w:ascii="Times New Roman" w:eastAsia="Times New Roman" w:hAnsi="Times New Roman" w:cs="Times New Roman"/>
          <w:b/>
          <w:i/>
          <w:sz w:val="44"/>
          <w:szCs w:val="44"/>
        </w:rPr>
        <w:t xml:space="preserve"> Complex Numbers</w:t>
      </w:r>
    </w:p>
    <w:p w:rsidR="00F27647" w:rsidRPr="00F27647" w:rsidRDefault="00F27647" w:rsidP="00F2764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16"/>
          <w:szCs w:val="16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b/>
          <w:sz w:val="24"/>
          <w:szCs w:val="24"/>
        </w:rPr>
        <w:t>Multiply the following pairs of complex numbers and express in a + b</w:t>
      </w:r>
      <w:r w:rsidRPr="00F27647">
        <w:rPr>
          <w:rFonts w:ascii="Times New Roman" w:eastAsia="Times New Roman" w:hAnsi="Times New Roman" w:cs="Times New Roman"/>
          <w:b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b/>
          <w:sz w:val="24"/>
          <w:szCs w:val="24"/>
        </w:rPr>
        <w:t xml:space="preserve"> form</w:t>
      </w: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sz w:val="24"/>
          <w:szCs w:val="24"/>
        </w:rPr>
        <w:t>1. (5 – 2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position w:val="-2"/>
          <w:sz w:val="24"/>
          <w:szCs w:val="2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5pt;height:8.65pt" o:ole="">
            <v:imagedata r:id="rId4" o:title=""/>
          </v:shape>
          <o:OLEObject Type="Embed" ProgID="Equation.3" ShapeID="_x0000_i1025" DrawAspect="Content" ObjectID="_1567325836" r:id="rId5"/>
        </w:objec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>(2 – 3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  <w:t>2. (-2 + 2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position w:val="-2"/>
          <w:sz w:val="24"/>
          <w:szCs w:val="24"/>
        </w:rPr>
        <w:object w:dxaOrig="180" w:dyaOrig="180">
          <v:shape id="_x0000_i1026" type="#_x0000_t75" style="width:8.65pt;height:8.65pt" o:ole="">
            <v:imagedata r:id="rId6" o:title=""/>
          </v:shape>
          <o:OLEObject Type="Embed" ProgID="Equation.3" ShapeID="_x0000_i1026" DrawAspect="Content" ObjectID="_1567325837" r:id="rId7"/>
        </w:objec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 (8 - </w:t>
      </w:r>
      <w:proofErr w:type="spellStart"/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F2764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sz w:val="24"/>
          <w:szCs w:val="24"/>
        </w:rPr>
        <w:t>3. (7 – 2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position w:val="-2"/>
          <w:sz w:val="24"/>
          <w:szCs w:val="24"/>
        </w:rPr>
        <w:object w:dxaOrig="180" w:dyaOrig="180">
          <v:shape id="_x0000_i1027" type="#_x0000_t75" style="width:8.65pt;height:8.65pt" o:ole="">
            <v:imagedata r:id="rId6" o:title=""/>
          </v:shape>
          <o:OLEObject Type="Embed" ProgID="Equation.3" ShapeID="_x0000_i1027" DrawAspect="Content" ObjectID="_1567325838" r:id="rId8"/>
        </w:objec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>(8 + 3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  <w:t xml:space="preserve">4. (6 – </w:t>
      </w:r>
      <w:proofErr w:type="spellStart"/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position w:val="-2"/>
          <w:sz w:val="24"/>
          <w:szCs w:val="24"/>
        </w:rPr>
        <w:object w:dxaOrig="180" w:dyaOrig="180">
          <v:shape id="_x0000_i1028" type="#_x0000_t75" style="width:8.65pt;height:8.65pt" o:ole="">
            <v:imagedata r:id="rId6" o:title=""/>
          </v:shape>
          <o:OLEObject Type="Embed" ProgID="Equation.3" ShapeID="_x0000_i1028" DrawAspect="Content" ObjectID="_1567325839" r:id="rId9"/>
        </w:objec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 (8 – 5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sz w:val="24"/>
          <w:szCs w:val="24"/>
        </w:rPr>
        <w:t>5. (-2 + 9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position w:val="-2"/>
          <w:sz w:val="24"/>
          <w:szCs w:val="24"/>
        </w:rPr>
        <w:object w:dxaOrig="180" w:dyaOrig="180">
          <v:shape id="_x0000_i1029" type="#_x0000_t75" style="width:8.65pt;height:8.65pt" o:ole="">
            <v:imagedata r:id="rId6" o:title=""/>
          </v:shape>
          <o:OLEObject Type="Embed" ProgID="Equation.DSMT4" ShapeID="_x0000_i1029" DrawAspect="Content" ObjectID="_1567325840" r:id="rId10"/>
        </w:objec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 (6 + 8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sz w:val="24"/>
          <w:szCs w:val="24"/>
        </w:rPr>
        <w:tab/>
        <w:t>6. (-7 + 2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) </w:t>
      </w:r>
      <w:r w:rsidRPr="00F27647">
        <w:rPr>
          <w:rFonts w:ascii="Times New Roman" w:eastAsia="Times New Roman" w:hAnsi="Times New Roman" w:cs="Times New Roman"/>
          <w:position w:val="-2"/>
          <w:sz w:val="24"/>
          <w:szCs w:val="24"/>
        </w:rPr>
        <w:object w:dxaOrig="180" w:dyaOrig="180">
          <v:shape id="_x0000_i1030" type="#_x0000_t75" style="width:8.65pt;height:8.65pt" o:ole="">
            <v:imagedata r:id="rId6" o:title=""/>
          </v:shape>
          <o:OLEObject Type="Embed" ProgID="Equation.3" ShapeID="_x0000_i1030" DrawAspect="Content" ObjectID="_1567325841" r:id="rId11"/>
        </w:objec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 xml:space="preserve"> (7 + 6</w:t>
      </w:r>
      <w:r w:rsidRPr="00F27647"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r w:rsidRPr="00F27647">
        <w:rPr>
          <w:rFonts w:ascii="Times New Roman" w:eastAsia="Times New Roman" w:hAnsi="Times New Roman" w:cs="Times New Roman"/>
          <w:sz w:val="24"/>
          <w:szCs w:val="24"/>
        </w:rPr>
        <w:t>)</w:t>
      </w: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27647" w:rsidRPr="00F27647" w:rsidRDefault="00F27647" w:rsidP="00F2764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24573" w:rsidRPr="00F27647" w:rsidRDefault="00E24573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F16224" w:rsidRPr="00F27647" w:rsidRDefault="00F27647" w:rsidP="00F16224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24573">
        <w:rPr>
          <w:rFonts w:ascii="Times New Roman" w:eastAsia="Times New Roman" w:hAnsi="Times New Roman" w:cs="Times New Roman"/>
          <w:color w:val="000000"/>
          <w:sz w:val="24"/>
          <w:szCs w:val="24"/>
        </w:rPr>
        <w:t>7</w:t>
      </w:r>
      <w:r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F16224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iven </w:t>
      </w:r>
      <w:proofErr w:type="spellStart"/>
      <w:r w:rsidR="00F16224" w:rsidRPr="00F2764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i</w:t>
      </w:r>
      <w:proofErr w:type="spellEnd"/>
      <w:r w:rsidR="00F16224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inary unit, </w:t>
      </w:r>
      <w:r w:rsidR="00F16224" w:rsidRPr="00F27647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3C18CB18" wp14:editId="1E343575">
            <wp:extent cx="469900" cy="203200"/>
            <wp:effectExtent l="0" t="0" r="1270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16224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simplest form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F16224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 wp14:anchorId="53F385E5" wp14:editId="40648B77">
                  <wp:extent cx="660400" cy="20320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04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24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 wp14:anchorId="6C4735EF" wp14:editId="02ED0CA3">
                  <wp:extent cx="711200" cy="2032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24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 wp14:anchorId="5B0A719A" wp14:editId="3AB4F71E">
                  <wp:extent cx="406400" cy="2032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64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6224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F16224" w:rsidRPr="00F27647" w:rsidRDefault="00F16224" w:rsidP="00F16224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7"/>
                <w:sz w:val="24"/>
                <w:szCs w:val="24"/>
              </w:rPr>
              <w:drawing>
                <wp:inline distT="0" distB="0" distL="0" distR="0" wp14:anchorId="4B790008" wp14:editId="7C030D57">
                  <wp:extent cx="355600" cy="2032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6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7647" w:rsidRPr="00F27647" w:rsidRDefault="00F27647">
      <w:pPr>
        <w:rPr>
          <w:rFonts w:ascii="Times New Roman" w:hAnsi="Times New Roman" w:cs="Times New Roman"/>
          <w:sz w:val="24"/>
          <w:szCs w:val="24"/>
        </w:rPr>
      </w:pPr>
    </w:p>
    <w:p w:rsidR="00372796" w:rsidRPr="00F27647" w:rsidRDefault="00F27647" w:rsidP="0037279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E24573">
        <w:rPr>
          <w:rFonts w:ascii="Times New Roman" w:eastAsia="Times New Roman" w:hAnsi="Times New Roman" w:cs="Times New Roman"/>
          <w:color w:val="000000"/>
          <w:sz w:val="24"/>
          <w:szCs w:val="24"/>
        </w:rPr>
        <w:t>8</w:t>
      </w:r>
      <w:r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372796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expression </w:t>
      </w:r>
      <w:r w:rsidR="00372796" w:rsidRPr="00F27647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>
            <wp:extent cx="469900" cy="209550"/>
            <wp:effectExtent l="0" t="0" r="635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796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450850" cy="146050"/>
                  <wp:effectExtent l="0" t="0" r="6350" b="635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514350" cy="146050"/>
                  <wp:effectExtent l="0" t="0" r="0" b="635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374650" cy="146050"/>
                  <wp:effectExtent l="0" t="0" r="6350" b="635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6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438150" cy="14605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7647" w:rsidRDefault="00F27647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72796" w:rsidRPr="00F27647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9</w:t>
      </w:r>
      <w:r w:rsidR="00F27647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="00372796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expression </w:t>
      </w:r>
      <w:r w:rsidR="00372796" w:rsidRPr="00F27647">
        <w:rPr>
          <w:rFonts w:ascii="Times New Roman" w:eastAsia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927100" cy="222250"/>
            <wp:effectExtent l="0" t="0" r="6350" b="635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1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796" w:rsidRPr="00F27647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4410"/>
      </w:tblGrid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46050" cy="146050"/>
                  <wp:effectExtent l="0" t="0" r="6350" b="635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457200" cy="146050"/>
                  <wp:effectExtent l="0" t="0" r="0" b="635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72796" w:rsidRPr="00F27647" w:rsidTr="0027428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widowControl w:val="0"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4410" w:type="dxa"/>
            <w:tcBorders>
              <w:top w:val="nil"/>
              <w:left w:val="nil"/>
              <w:bottom w:val="nil"/>
              <w:right w:val="nil"/>
            </w:tcBorders>
          </w:tcPr>
          <w:p w:rsidR="00372796" w:rsidRPr="00F27647" w:rsidRDefault="00372796" w:rsidP="00372796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27647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>
                  <wp:extent cx="177800" cy="146050"/>
                  <wp:effectExtent l="0" t="0" r="0" b="635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800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24573" w:rsidRPr="00900B1F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 xml:space="preserve">10. </w:t>
      </w:r>
      <w:r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expression </w:t>
      </w:r>
      <w:r w:rsidRPr="00900B1F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143169D3" wp14:editId="46B589C9">
            <wp:extent cx="781050" cy="208280"/>
            <wp:effectExtent l="0" t="0" r="0" b="1270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E24573" w:rsidRPr="00900B1F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3"/>
                <w:sz w:val="24"/>
                <w:szCs w:val="24"/>
              </w:rPr>
              <w:drawing>
                <wp:inline distT="0" distB="0" distL="0" distR="0" wp14:anchorId="3D73BE75" wp14:editId="1C5E7190">
                  <wp:extent cx="370205" cy="144780"/>
                  <wp:effectExtent l="0" t="0" r="0" b="7620"/>
                  <wp:docPr id="758" name="Picture 7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6E3759BB" wp14:editId="5C7A5285">
                  <wp:extent cx="845185" cy="179705"/>
                  <wp:effectExtent l="0" t="0" r="0" b="0"/>
                  <wp:docPr id="757" name="Picture 7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18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4573" w:rsidRPr="00900B1F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5BBC8E42" wp14:editId="6BAA60ED">
                  <wp:extent cx="711835" cy="179705"/>
                  <wp:effectExtent l="0" t="0" r="0" b="0"/>
                  <wp:docPr id="756" name="Picture 7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183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025553F8" wp14:editId="1E830BEA">
                  <wp:extent cx="873760" cy="179705"/>
                  <wp:effectExtent l="0" t="0" r="2540" b="0"/>
                  <wp:docPr id="755" name="Picture 7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3760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24573" w:rsidRPr="00900B1F" w:rsidRDefault="00E24573" w:rsidP="00E24573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"/>
          <w:szCs w:val="2"/>
        </w:rPr>
      </w:pPr>
    </w:p>
    <w:p w:rsidR="00E24573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24573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24573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24573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24573" w:rsidRPr="00900B1F" w:rsidRDefault="00E24573" w:rsidP="00E245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1. </w:t>
      </w:r>
      <w:r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expression is equivalent to </w:t>
      </w:r>
      <w:r w:rsidRPr="00900B1F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246CDA0B" wp14:editId="7EF58DCB">
            <wp:extent cx="544195" cy="208280"/>
            <wp:effectExtent l="0" t="0" r="8255" b="1270"/>
            <wp:docPr id="997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208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here </w:t>
      </w:r>
      <w:proofErr w:type="spellStart"/>
      <w:r w:rsidRPr="00900B1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i</w:t>
      </w:r>
      <w:proofErr w:type="spellEnd"/>
      <w:r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inary unit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E24573" w:rsidRPr="00900B1F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2D4D8E9F" wp14:editId="13653691">
                  <wp:extent cx="410845" cy="179705"/>
                  <wp:effectExtent l="0" t="0" r="8255" b="0"/>
                  <wp:docPr id="996" name="Picture 9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2CEB131F" wp14:editId="514959D0">
                  <wp:extent cx="786765" cy="179705"/>
                  <wp:effectExtent l="0" t="0" r="0" b="0"/>
                  <wp:docPr id="995" name="Picture 9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76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4573" w:rsidRPr="00900B1F" w:rsidTr="00F71065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06075A55" wp14:editId="63211338">
                  <wp:extent cx="410845" cy="179705"/>
                  <wp:effectExtent l="0" t="0" r="8255" b="0"/>
                  <wp:docPr id="994" name="Picture 9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84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E24573" w:rsidRPr="00900B1F" w:rsidRDefault="00E24573" w:rsidP="00F71065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00B1F">
              <w:rPr>
                <w:rFonts w:ascii="Times New Roman" w:eastAsia="Times New Roman" w:hAnsi="Times New Roman" w:cs="Times New Roman"/>
                <w:noProof/>
                <w:color w:val="000000"/>
                <w:position w:val="-2"/>
                <w:sz w:val="24"/>
                <w:szCs w:val="24"/>
              </w:rPr>
              <w:drawing>
                <wp:inline distT="0" distB="0" distL="0" distR="0" wp14:anchorId="06EB28DC" wp14:editId="068B276A">
                  <wp:extent cx="786765" cy="179705"/>
                  <wp:effectExtent l="0" t="0" r="0" b="0"/>
                  <wp:docPr id="993" name="Picture 9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765" cy="179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27647" w:rsidRDefault="00F27647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E24573" w:rsidRPr="00F27647" w:rsidRDefault="00E24573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372796" w:rsidRPr="00F27647" w:rsidRDefault="00F27647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F27647">
        <w:rPr>
          <w:rFonts w:ascii="Times New Roman" w:hAnsi="Times New Roman" w:cs="Times New Roman"/>
          <w:color w:val="000000"/>
          <w:sz w:val="24"/>
          <w:szCs w:val="24"/>
        </w:rPr>
        <w:t>1</w:t>
      </w:r>
      <w:r w:rsidR="00E24573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274284"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If </w:t>
      </w:r>
      <w:r w:rsidR="00274284" w:rsidRPr="00F27647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r w:rsidR="00274284"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 is a real number, express </w:t>
      </w:r>
      <w:r w:rsidR="00274284" w:rsidRPr="00F27647">
        <w:rPr>
          <w:rFonts w:ascii="Times New Roman" w:hAnsi="Times New Roman" w:cs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626110" cy="220345"/>
            <wp:effectExtent l="0" t="0" r="254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" cy="220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4284"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 in simplest </w:t>
      </w:r>
      <w:r w:rsidR="00274284" w:rsidRPr="00F27647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318135" cy="141605"/>
            <wp:effectExtent l="0" t="0" r="571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14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4284"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 form.</w:t>
      </w:r>
    </w:p>
    <w:p w:rsidR="00F27647" w:rsidRDefault="00F27647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E24573" w:rsidRDefault="00E24573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E24573" w:rsidRDefault="00E24573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F27647" w:rsidRPr="00F27647" w:rsidRDefault="00E24573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13. </w:t>
      </w:r>
      <w:r w:rsidR="00900B1F"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Express </w:t>
      </w:r>
      <w:r w:rsidR="00900B1F" w:rsidRPr="00900B1F">
        <w:rPr>
          <w:rFonts w:ascii="Times New Roman" w:eastAsia="Times New Roman" w:hAnsi="Times New Roman" w:cs="Times New Roman"/>
          <w:noProof/>
          <w:color w:val="000000"/>
          <w:position w:val="-5"/>
          <w:sz w:val="24"/>
          <w:szCs w:val="24"/>
        </w:rPr>
        <w:drawing>
          <wp:inline distT="0" distB="0" distL="0" distR="0" wp14:anchorId="0EBE9CAA" wp14:editId="418CEC31">
            <wp:extent cx="419100" cy="209550"/>
            <wp:effectExtent l="0" t="0" r="0" b="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B1F"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n </w:t>
      </w:r>
      <w:r w:rsidR="00900B1F" w:rsidRPr="00900B1F">
        <w:rPr>
          <w:rFonts w:ascii="Times New Roman" w:eastAsia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564DE3C0" wp14:editId="05270F53">
            <wp:extent cx="323850" cy="139700"/>
            <wp:effectExtent l="0" t="0" r="0" b="0"/>
            <wp:docPr id="56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B1F"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m.</w:t>
      </w:r>
    </w:p>
    <w:p w:rsidR="00F27647" w:rsidRPr="00F27647" w:rsidRDefault="00F27647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E24573" w:rsidRDefault="00E24573" w:rsidP="00900B1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E24573" w:rsidRDefault="00E24573" w:rsidP="00900B1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hAnsi="Times New Roman" w:cs="Times New Roman"/>
          <w:color w:val="000000"/>
          <w:sz w:val="24"/>
          <w:szCs w:val="24"/>
        </w:rPr>
      </w:pPr>
    </w:p>
    <w:p w:rsidR="00900B1F" w:rsidRPr="00900B1F" w:rsidRDefault="00E24573" w:rsidP="00900B1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Times New Roman" w:eastAsia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27647" w:rsidRPr="00F27647">
        <w:rPr>
          <w:rFonts w:ascii="Times New Roman" w:hAnsi="Times New Roman" w:cs="Times New Roman"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color w:val="000000"/>
          <w:sz w:val="24"/>
          <w:szCs w:val="24"/>
        </w:rPr>
        <w:t>4</w:t>
      </w:r>
      <w:r w:rsidR="00F27647"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900B1F"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implify </w:t>
      </w:r>
      <w:r w:rsidR="00900B1F" w:rsidRPr="00900B1F">
        <w:rPr>
          <w:rFonts w:ascii="Times New Roman" w:eastAsia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45B7F615" wp14:editId="3D686A0E">
            <wp:extent cx="552450" cy="209550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0B1F"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here </w:t>
      </w:r>
      <w:proofErr w:type="spellStart"/>
      <w:r w:rsidR="00900B1F" w:rsidRPr="00900B1F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</w:rPr>
        <w:t>i</w:t>
      </w:r>
      <w:proofErr w:type="spellEnd"/>
      <w:r w:rsidR="00900B1F" w:rsidRPr="00900B1F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maginary unit.</w:t>
      </w:r>
    </w:p>
    <w:p w:rsidR="00F27647" w:rsidRPr="00F27647" w:rsidRDefault="00F27647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F27647" w:rsidRDefault="00F27647"/>
    <w:p w:rsidR="00E24573" w:rsidRDefault="00E24573" w:rsidP="00E245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24573" w:rsidRDefault="00E24573" w:rsidP="00E245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24573" w:rsidRPr="00F27647" w:rsidRDefault="00E24573" w:rsidP="00E2457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24573" w:rsidRPr="00F27647" w:rsidRDefault="00E24573" w:rsidP="00E24573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5</w:t>
      </w:r>
      <w:r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. Write </w:t>
      </w:r>
      <w:r w:rsidRPr="00F27647">
        <w:rPr>
          <w:rFonts w:ascii="Times New Roman" w:hAnsi="Times New Roman" w:cs="Times New Roman"/>
          <w:noProof/>
          <w:color w:val="000000"/>
          <w:position w:val="-7"/>
          <w:sz w:val="24"/>
          <w:szCs w:val="24"/>
        </w:rPr>
        <w:drawing>
          <wp:inline distT="0" distB="0" distL="0" distR="0" wp14:anchorId="425671A1" wp14:editId="09521199">
            <wp:extent cx="1866900" cy="17145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 in </w:t>
      </w:r>
      <w:r w:rsidRPr="00F27647"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 wp14:anchorId="2C79C179" wp14:editId="55FFFCD9">
            <wp:extent cx="323850" cy="139700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 form, where </w:t>
      </w:r>
      <w:r w:rsidRPr="00F27647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  <w:r w:rsidRPr="00F27647">
        <w:rPr>
          <w:rFonts w:ascii="Times New Roman" w:hAnsi="Times New Roman" w:cs="Times New Roman"/>
          <w:color w:val="000000"/>
          <w:sz w:val="24"/>
          <w:szCs w:val="24"/>
        </w:rPr>
        <w:t xml:space="preserve"> is a real number.</w:t>
      </w:r>
    </w:p>
    <w:p w:rsidR="00E24573" w:rsidRDefault="00E24573"/>
    <w:sectPr w:rsidR="00E245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6224"/>
    <w:rsid w:val="00213653"/>
    <w:rsid w:val="00274284"/>
    <w:rsid w:val="003051A0"/>
    <w:rsid w:val="00372796"/>
    <w:rsid w:val="00590B6C"/>
    <w:rsid w:val="007C0ADD"/>
    <w:rsid w:val="008265BB"/>
    <w:rsid w:val="00900B1F"/>
    <w:rsid w:val="00E03B63"/>
    <w:rsid w:val="00E24573"/>
    <w:rsid w:val="00F16224"/>
    <w:rsid w:val="00F276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5893EC05"/>
  <w15:chartTrackingRefBased/>
  <w15:docId w15:val="{FD6E26D9-4DB9-42D6-BF2D-52F591EC29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webSettings" Target="webSetting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5" Type="http://schemas.openxmlformats.org/officeDocument/2006/relationships/oleObject" Target="embeddings/oleObject1.bin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oleObject" Target="embeddings/oleObject5.bin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56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5</cp:revision>
  <dcterms:created xsi:type="dcterms:W3CDTF">2016-10-18T12:10:00Z</dcterms:created>
  <dcterms:modified xsi:type="dcterms:W3CDTF">2017-09-19T15:30:00Z</dcterms:modified>
</cp:coreProperties>
</file>